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22" r:id="rId2"/>
  </p:sldMasterIdLst>
  <p:notesMasterIdLst>
    <p:notesMasterId r:id="rId17"/>
  </p:notesMasterIdLst>
  <p:sldIdLst>
    <p:sldId id="293" r:id="rId3"/>
    <p:sldId id="294" r:id="rId4"/>
    <p:sldId id="288" r:id="rId5"/>
    <p:sldId id="289" r:id="rId6"/>
    <p:sldId id="290" r:id="rId7"/>
    <p:sldId id="291" r:id="rId8"/>
    <p:sldId id="292" r:id="rId9"/>
    <p:sldId id="257" r:id="rId10"/>
    <p:sldId id="261" r:id="rId11"/>
    <p:sldId id="258" r:id="rId12"/>
    <p:sldId id="262" r:id="rId13"/>
    <p:sldId id="259" r:id="rId14"/>
    <p:sldId id="260" r:id="rId15"/>
    <p:sldId id="270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-60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image" Target="../media/image40.wmf"/><Relationship Id="rId1" Type="http://schemas.openxmlformats.org/officeDocument/2006/relationships/image" Target="../media/image36.wmf"/><Relationship Id="rId6" Type="http://schemas.openxmlformats.org/officeDocument/2006/relationships/image" Target="../media/image42.wmf"/><Relationship Id="rId5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82723-CC6D-4B0A-9045-064CB92E0B73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B48FC-8670-40E1-A42A-CEEE22E5A4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496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85892B-0ED5-4A8A-A055-8EB4407E7D76}" type="slidenum">
              <a:rPr lang="zh-CN" altLang="en-US" smtClean="0">
                <a:solidFill>
                  <a:prstClr val="black"/>
                </a:solidFill>
                <a:latin typeface="等线" panose="020F0502020204030204"/>
                <a:ea typeface="宋体"/>
              </a:rPr>
              <a:pPr>
                <a:defRPr/>
              </a:pPr>
              <a:t>1</a:t>
            </a:fld>
            <a:endParaRPr lang="zh-CN" altLang="en-US">
              <a:solidFill>
                <a:prstClr val="black"/>
              </a:solidFill>
              <a:latin typeface="等线" panose="020F0502020204030204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365949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85892B-0ED5-4A8A-A055-8EB4407E7D76}" type="slidenum">
              <a:rPr lang="zh-CN" altLang="en-US" smtClean="0">
                <a:solidFill>
                  <a:prstClr val="black"/>
                </a:solidFill>
                <a:latin typeface="等线" panose="020F0502020204030204"/>
                <a:ea typeface="宋体"/>
              </a:rPr>
              <a:pPr>
                <a:defRPr/>
              </a:pPr>
              <a:t>2</a:t>
            </a:fld>
            <a:endParaRPr lang="zh-CN" altLang="en-US">
              <a:solidFill>
                <a:prstClr val="black"/>
              </a:solidFill>
              <a:latin typeface="等线" panose="020F0502020204030204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25788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50177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文本占位符 5017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pPr lvl="0" algn="r"/>
              <a:t>14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2827826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NUL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NUL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NUL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5" Type="http://schemas.openxmlformats.org/officeDocument/2006/relationships/image" Target="NULL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840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47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984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84754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5747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35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42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8212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6252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C83C40-FAF3-4BBA-81FF-401BA7D23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7C0A14-F5B8-4E7F-A6ED-EE7F979502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E4F4A27-26B9-4C48-BC8B-0FFEBEEF4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33A9673-D7F1-4DED-A9C0-3CC8B04A3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24A955D-5482-472E-B4EE-7256AD679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9197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231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5767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/>
          </p:cNvPicPr>
          <p:nvPr userDrawn="1"/>
        </p:nvPicPr>
        <p:blipFill rotWithShape="1">
          <a:blip r:embed="rId2"/>
          <a:srcRect l="626" t="832" r="626" b="1028"/>
          <a:stretch>
            <a:fillRect/>
          </a:stretch>
        </p:blipFill>
        <p:spPr>
          <a:xfrm>
            <a:off x="0" y="1"/>
            <a:ext cx="12219444" cy="6857999"/>
          </a:xfrm>
          <a:prstGeom prst="rect">
            <a:avLst/>
          </a:prstGeom>
        </p:spPr>
      </p:pic>
      <p:pic>
        <p:nvPicPr>
          <p:cNvPr id="9" name="图形 1"/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5212224"/>
            <a:ext cx="3308946" cy="164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56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/>
          </p:cNvPicPr>
          <p:nvPr userDrawn="1"/>
        </p:nvPicPr>
        <p:blipFill rotWithShape="1">
          <a:blip r:embed="rId2"/>
          <a:srcRect l="626" t="832" r="626" b="1028"/>
          <a:stretch>
            <a:fillRect/>
          </a:stretch>
        </p:blipFill>
        <p:spPr>
          <a:xfrm>
            <a:off x="0" y="1"/>
            <a:ext cx="12219444" cy="6857999"/>
          </a:xfrm>
          <a:prstGeom prst="rect">
            <a:avLst/>
          </a:prstGeom>
        </p:spPr>
      </p:pic>
      <p:pic>
        <p:nvPicPr>
          <p:cNvPr id="9" name="图形 1"/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5212224"/>
            <a:ext cx="3308946" cy="164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6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/>
          </p:cNvPicPr>
          <p:nvPr userDrawn="1"/>
        </p:nvPicPr>
        <p:blipFill rotWithShape="1">
          <a:blip r:embed="rId2"/>
          <a:srcRect l="626" t="832" r="626" b="1028"/>
          <a:stretch>
            <a:fillRect/>
          </a:stretch>
        </p:blipFill>
        <p:spPr>
          <a:xfrm>
            <a:off x="0" y="1"/>
            <a:ext cx="12219444" cy="6857999"/>
          </a:xfrm>
          <a:prstGeom prst="rect">
            <a:avLst/>
          </a:prstGeom>
        </p:spPr>
      </p:pic>
      <p:pic>
        <p:nvPicPr>
          <p:cNvPr id="9" name="图形 1"/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5212224"/>
            <a:ext cx="3308946" cy="164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36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10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10" name="矩形 2"/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4"/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任意形状 6"/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椭圆 7"/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5" name="椭圆 9"/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667342" y="983093"/>
            <a:ext cx="6008783" cy="4661425"/>
          </a:xfrm>
          <a:prstGeom prst="rect">
            <a:avLst/>
          </a:prstGeom>
          <a:solidFill>
            <a:srgbClr val="00CC66">
              <a:alpha val="49804"/>
            </a:srgb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 userDrawn="1"/>
        </p:nvSpPr>
        <p:spPr>
          <a:xfrm rot="2109175">
            <a:off x="8040873" y="1261475"/>
            <a:ext cx="2211022" cy="49530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 userDrawn="1"/>
        </p:nvSpPr>
        <p:spPr>
          <a:xfrm rot="20048077">
            <a:off x="2977240" y="1148481"/>
            <a:ext cx="2397502" cy="4953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557819" y="1913421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KHÁM PHÁ</a:t>
            </a:r>
          </a:p>
        </p:txBody>
      </p:sp>
      <p:pic>
        <p:nvPicPr>
          <p:cNvPr id="21" name="图形 1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416645" y="3997564"/>
            <a:ext cx="3980370" cy="197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85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E86175-4041-485F-B38C-A34D05C4F7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C70811A-F36C-4541-9EFC-24B4DBEF6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E056B35-5EB0-4D1E-A021-A500E1618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05ABAE6-3B47-44E9-B6FD-633AFDAC8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C6EBBA9-F8B6-44AF-94D0-DF630563D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545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9596B2-CFAE-44B1-9F53-47B8EC863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6C0609F-706A-4070-A246-A6D75B47EA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9EAAB52-9D52-48F3-921C-55EA8C587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32C896F-5F0D-44C9-B598-8CD660CB1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11A7975-BE45-4F53-87CA-B2DC7064F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8277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02FAF01-4913-4866-9AB5-76C38FDC8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A163E86-9CFC-4976-80C1-0D67A3B716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C6B6C35-9449-456E-B71A-15AB3ECB1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FD4BA9D-F6B1-4469-BFE7-3815DE31C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87FEF06-D83E-4E85-8633-491E0DF35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7955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D7FBB42-011B-4C86-B402-B0C568DD3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D32F914-BE18-4035-A20D-FBFF0E195F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ABCC7921-5D7F-43FA-8691-3C00B640C1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48E65E4-0451-41E0-8A25-97531738B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1C51C10-9BB9-4C99-BB0D-96A54EE1B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7714E0A-9EA8-4839-BAE2-AD06273DC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872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CF0FCA-4930-49D4-B1BD-C1F9787B1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A75F323-6EAF-4D81-B03A-C9759ABA95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63680FE-E0B0-43FA-83F0-B1818BC651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262C72C-D3B3-4ADF-8FAE-A762DE0FAF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D2671F5-3F31-43D5-838D-32E7C43B62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5FA392EE-5AFF-46B8-B3FF-C844F139E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81CD40CB-FA8A-4281-8AB0-450ABF505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C5E80FE-EA31-45A1-AA6B-EA4FEAD67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561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D76FF28-3109-459B-AF26-78FFB5D92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9206EBF-BD71-43ED-9B44-DE93FB593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BD92077-B355-4E10-B2B4-0F5326485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E43D7D5-3CFB-433B-90B6-A06FDC303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431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8344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28816929-E5C5-463B-B593-DA4301B6B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A087319A-47D3-46ED-8A9D-4A78ABA1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36DEF4F-38C4-41F7-BCFF-15A4B39EA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7021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12CC159-D6B5-4289-B57F-CDBA55D86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9B69E9A-7EF1-4B4C-81A1-1DF15448C9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45E9991-0707-4B21-A2DF-F5CF724D56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8FBA97E-A3E1-4750-BB77-C6E7DA1921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B7E22DB-6CD5-45AE-99F8-F1401A654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91C4EC4-542D-4238-93FF-2F1B86593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9928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F4DE03C-7FC3-4102-9C49-5D3710E6EF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FA58D9FB-7849-46C3-AF5A-6F51CBF1A4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85031F1-8F9E-45B1-B2BF-5BEC393F17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39242CB-4E9E-4510-AE69-E183A303E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C171923-769E-4EEA-ACBE-253AEB382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829D1C7-D72F-45C2-8E3B-1CA589838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3474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CFF994-7B77-40B8-9782-516F620DBB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1412D70-44C4-4E4A-864C-927E978BDD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46BBBBC-9F47-4BB5-8F36-83C34DD9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9086C6-2398-4288-A5FD-54844D5BD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2C242DE-2DD4-4352-8437-363ED12F8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215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B550549E-10BE-480C-8D86-D6BEE59597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970637E8-2369-483B-8E74-61435764D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A195580-96A7-4004-BABC-1E065A544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19072E2-9915-4221-8A39-24D6325AEE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05519D1-747F-4E72-8440-4F74160D2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830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1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649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479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627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63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822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5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055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  <p:sldLayoutId id="2147483715" r:id="rId17"/>
    <p:sldLayoutId id="2147483716" r:id="rId18"/>
    <p:sldLayoutId id="2147483717" r:id="rId19"/>
    <p:sldLayoutId id="2147483718" r:id="rId20"/>
    <p:sldLayoutId id="2147483719" r:id="rId21"/>
    <p:sldLayoutId id="2147483720" r:id="rId22"/>
    <p:sldLayoutId id="2147483721" r:id="rId23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A63B81F3-088F-461D-B020-10CEF4C5D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96CE3DC-D806-4FD2-BCC9-5C55C5E80C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F03E818-6BF0-44D5-A8E7-613380638B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263C799-9F78-4976-ABAE-C25FEE8A65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3-Feb-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009F21F-002C-4C77-99ED-8FDF8C81A1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6FD66E4-6042-488B-8991-5F5D6296FB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A37B82D9-1C88-4C28-8B57-251CB179EC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493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8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.png"/><Relationship Id="rId11" Type="http://schemas.openxmlformats.org/officeDocument/2006/relationships/image" Target="../media/image13.png"/><Relationship Id="rId5" Type="http://schemas.openxmlformats.org/officeDocument/2006/relationships/image" Target="../media/image6.sv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3.wmf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19.xml"/><Relationship Id="rId7" Type="http://schemas.openxmlformats.org/officeDocument/2006/relationships/audio" Target="../media/audio2.wav"/><Relationship Id="rId2" Type="http://schemas.openxmlformats.org/officeDocument/2006/relationships/audio" Target="file:///C:\My%20Documents\Youth\Millionaire\thinking.wav" TargetMode="External"/><Relationship Id="rId1" Type="http://schemas.microsoft.com/office/2007/relationships/media" Target="file:///C:\My%20Documents\Youth\Millionaire\thinking.wav" TargetMode="Externa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6.png"/><Relationship Id="rId18" Type="http://schemas.openxmlformats.org/officeDocument/2006/relationships/image" Target="NULL"/><Relationship Id="rId3" Type="http://schemas.microsoft.com/office/2007/relationships/media" Target="../media/media1.mp4"/><Relationship Id="rId7" Type="http://schemas.openxmlformats.org/officeDocument/2006/relationships/image" Target="../media/image17.png"/><Relationship Id="rId12" Type="http://schemas.openxmlformats.org/officeDocument/2006/relationships/audio" Target="../media/audio2.wav"/><Relationship Id="rId17" Type="http://schemas.openxmlformats.org/officeDocument/2006/relationships/image" Target="NULL"/><Relationship Id="rId2" Type="http://schemas.openxmlformats.org/officeDocument/2006/relationships/audio" Target="file:///C:\My%20Documents\Youth\Millionaire\thinking.wav" TargetMode="External"/><Relationship Id="rId16" Type="http://schemas.openxmlformats.org/officeDocument/2006/relationships/image" Target="NULL"/><Relationship Id="rId1" Type="http://schemas.microsoft.com/office/2007/relationships/media" Target="file:///C:\My%20Documents\Youth\Millionaire\thinking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20.xm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../media/image20.png"/><Relationship Id="rId4" Type="http://schemas.openxmlformats.org/officeDocument/2006/relationships/video" Target="../media/media1.mp4"/><Relationship Id="rId9" Type="http://schemas.openxmlformats.org/officeDocument/2006/relationships/image" Target="../media/image19.png"/><Relationship Id="rId1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6.png"/><Relationship Id="rId18" Type="http://schemas.openxmlformats.org/officeDocument/2006/relationships/image" Target="../media/image20.png"/><Relationship Id="rId3" Type="http://schemas.microsoft.com/office/2007/relationships/media" Target="../media/media1.mp4"/><Relationship Id="rId7" Type="http://schemas.openxmlformats.org/officeDocument/2006/relationships/image" Target="../media/image17.png"/><Relationship Id="rId12" Type="http://schemas.openxmlformats.org/officeDocument/2006/relationships/audio" Target="../media/audio2.wav"/><Relationship Id="rId17" Type="http://schemas.openxmlformats.org/officeDocument/2006/relationships/image" Target="NULL"/><Relationship Id="rId2" Type="http://schemas.openxmlformats.org/officeDocument/2006/relationships/audio" Target="file:///C:\My%20Documents\Youth\Millionaire\thinking.wav" TargetMode="External"/><Relationship Id="rId16" Type="http://schemas.openxmlformats.org/officeDocument/2006/relationships/image" Target="NULL"/><Relationship Id="rId1" Type="http://schemas.microsoft.com/office/2007/relationships/media" Target="file:///C:\My%20Documents\Youth\Millionaire\thinking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21.xm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video" Target="../media/media1.mp4"/><Relationship Id="rId9" Type="http://schemas.openxmlformats.org/officeDocument/2006/relationships/image" Target="../media/image19.png"/><Relationship Id="rId1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6.png"/><Relationship Id="rId18" Type="http://schemas.openxmlformats.org/officeDocument/2006/relationships/image" Target="../media/image20.png"/><Relationship Id="rId3" Type="http://schemas.microsoft.com/office/2007/relationships/media" Target="../media/media1.mp4"/><Relationship Id="rId7" Type="http://schemas.openxmlformats.org/officeDocument/2006/relationships/image" Target="../media/image17.png"/><Relationship Id="rId12" Type="http://schemas.openxmlformats.org/officeDocument/2006/relationships/audio" Target="../media/audio2.wav"/><Relationship Id="rId17" Type="http://schemas.openxmlformats.org/officeDocument/2006/relationships/image" Target="NULL"/><Relationship Id="rId2" Type="http://schemas.openxmlformats.org/officeDocument/2006/relationships/audio" Target="file:///C:\My%20Documents\Youth\Millionaire\thinking.wav" TargetMode="External"/><Relationship Id="rId16" Type="http://schemas.openxmlformats.org/officeDocument/2006/relationships/image" Target="NULL"/><Relationship Id="rId1" Type="http://schemas.microsoft.com/office/2007/relationships/media" Target="file:///C:\My%20Documents\Youth\Millionaire\thinking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22.xm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video" Target="../media/media1.mp4"/><Relationship Id="rId9" Type="http://schemas.openxmlformats.org/officeDocument/2006/relationships/image" Target="../media/image19.png"/><Relationship Id="rId1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zh-CN" altLang="en-US">
              <a:solidFill>
                <a:prstClr val="white"/>
              </a:solidFill>
              <a:latin typeface="inpin heiti" panose="00000500000000000000" pitchFamily="2" charset="-122"/>
              <a:ea typeface="inpin heiti" panose="00000500000000000000" pitchFamily="2" charset="-122"/>
              <a:sym typeface="inpin heiti" panose="00000500000000000000" pitchFamily="2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53850"/>
            <a:ext cx="12192000" cy="3394840"/>
          </a:xfrm>
          <a:prstGeom prst="rect">
            <a:avLst/>
          </a:prstGeom>
        </p:spPr>
      </p:pic>
      <p:pic>
        <p:nvPicPr>
          <p:cNvPr id="11" name="图形 10"/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907101" y="191339"/>
            <a:ext cx="5119591" cy="181684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31172" y="5087007"/>
            <a:ext cx="4990720" cy="194721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Group 1"/>
          <p:cNvGrpSpPr/>
          <p:nvPr/>
        </p:nvGrpSpPr>
        <p:grpSpPr>
          <a:xfrm>
            <a:off x="1971033" y="2186078"/>
            <a:ext cx="8616091" cy="1459997"/>
            <a:chOff x="2077049" y="2186078"/>
            <a:chExt cx="8616091" cy="1459997"/>
          </a:xfrm>
        </p:grpSpPr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226C22F6-9E0E-465C-8CD9-53C7568905B8}"/>
                </a:ext>
              </a:extLst>
            </p:cNvPr>
            <p:cNvSpPr txBox="1"/>
            <p:nvPr/>
          </p:nvSpPr>
          <p:spPr>
            <a:xfrm>
              <a:off x="2077049" y="2199525"/>
              <a:ext cx="857747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en-US" sz="8800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#9Slide07 Crocante" panose="02000000000000000000" pitchFamily="2" charset="0"/>
                </a:rPr>
                <a:t>LUYỆN TẬP</a:t>
              </a:r>
              <a:endParaRPr lang="en-US" sz="88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rocante" panose="02000000000000000000" pitchFamily="2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226C22F6-9E0E-465C-8CD9-53C7568905B8}"/>
                </a:ext>
              </a:extLst>
            </p:cNvPr>
            <p:cNvSpPr txBox="1"/>
            <p:nvPr/>
          </p:nvSpPr>
          <p:spPr>
            <a:xfrm>
              <a:off x="2115670" y="2186078"/>
              <a:ext cx="857747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82550" h="38100" prst="coolSlant"/>
              </a:sp3d>
            </a:bodyPr>
            <a:lstStyle/>
            <a:p>
              <a:pPr algn="ctr" defTabSz="914400">
                <a:defRPr/>
              </a:pPr>
              <a:r>
                <a:rPr lang="en-US" sz="8800" dirty="0" smtClean="0">
                  <a:ln>
                    <a:solidFill>
                      <a:srgbClr val="2AAA71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50000" endA="300" endPos="50000" dist="29997" dir="5400000" sy="-100000" algn="bl" rotWithShape="0"/>
                  </a:effectLst>
                  <a:latin typeface="#9Slide07 Crocante" panose="02000000000000000000" pitchFamily="2" charset="0"/>
                </a:rPr>
                <a:t>LUYỆN TẬP</a:t>
              </a:r>
              <a:endParaRPr lang="en-US" sz="8800" dirty="0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#9Slide07 Crocante" panose="02000000000000000000" pitchFamily="2" charset="0"/>
              </a:endParaRPr>
            </a:p>
          </p:txBody>
        </p:sp>
      </p:grpSp>
      <p:pic>
        <p:nvPicPr>
          <p:cNvPr id="1026" name="Picture 2" descr="Há»c sinh Hoáº¡t hÃ¬nh giÃ¡o dá»¥c há»c sinh - png táº£i vá» - Miá»n phÃ­ trong suá»t  Phim Hoáº¡t HÃ¬nh png Táº£i vá».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3222" r="90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953"/>
          <a:stretch/>
        </p:blipFill>
        <p:spPr bwMode="auto">
          <a:xfrm>
            <a:off x="230590" y="2581835"/>
            <a:ext cx="2443212" cy="3471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á»c sinh Hoáº¡t hÃ¬nh giÃ¡o dá»¥c há»c sinh - png táº£i vá» - Miá»n phÃ­ trong suá»t  Phim Hoáº¡t HÃ¬nh png Táº£i vá».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969" l="52000" r="96000">
                        <a14:foregroundMark x1="70111" y1="27813" x2="68889" y2="40000"/>
                        <a14:foregroundMark x1="71778" y1="30781" x2="70444" y2="34375"/>
                        <a14:foregroundMark x1="91444" y1="36406" x2="92444" y2="37656"/>
                        <a14:foregroundMark x1="71111" y1="45313" x2="68556" y2="58906"/>
                      </a14:backgroundRemoval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105"/>
          <a:stretch/>
        </p:blipFill>
        <p:spPr bwMode="auto">
          <a:xfrm>
            <a:off x="9696369" y="2621104"/>
            <a:ext cx="2695906" cy="3432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E802F289-88E4-406E-AF60-06F60865A24A}"/>
              </a:ext>
            </a:extLst>
          </p:cNvPr>
          <p:cNvSpPr txBox="1"/>
          <p:nvPr/>
        </p:nvSpPr>
        <p:spPr>
          <a:xfrm>
            <a:off x="343049" y="835548"/>
            <a:ext cx="3427616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914400">
              <a:defRPr/>
            </a:pPr>
            <a:r>
              <a:rPr lang="en-US" sz="5400">
                <a:ln>
                  <a:solidFill>
                    <a:srgbClr val="2AAA71"/>
                  </a:solidFill>
                </a:ln>
                <a:solidFill>
                  <a:srgbClr val="00206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#9Slide03 SVNNeutraface 2" panose="02000600040000020004" pitchFamily="2" charset="0"/>
              </a:rPr>
              <a:t>Toán </a:t>
            </a:r>
            <a:endParaRPr lang="en-US" sz="5400" dirty="0">
              <a:ln>
                <a:solidFill>
                  <a:srgbClr val="2AAA71"/>
                </a:solidFill>
              </a:ln>
              <a:solidFill>
                <a:srgbClr val="00206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29997" dir="5400000" sy="-100000" algn="bl" rotWithShape="0"/>
              </a:effectLst>
              <a:latin typeface="#9Slide03 SVNNeutraface 2" panose="02000600040000020004" pitchFamily="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249DA18-ACCA-426E-8335-832BEC8327C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391" y="5343177"/>
            <a:ext cx="673126" cy="11446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53415" y="4021754"/>
            <a:ext cx="213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dirty="0" smtClean="0">
                <a:solidFill>
                  <a:prstClr val="black"/>
                </a:solidFill>
                <a:latin typeface="Times New Rioman"/>
              </a:rPr>
              <a:t>(TRANG </a:t>
            </a:r>
            <a:r>
              <a:rPr lang="en-US" sz="2400" dirty="0" smtClean="0">
                <a:solidFill>
                  <a:prstClr val="black"/>
                </a:solidFill>
                <a:latin typeface="Times New Rioman"/>
              </a:rPr>
              <a:t>120)</a:t>
            </a:r>
            <a:endParaRPr lang="en-US" sz="2400" dirty="0">
              <a:solidFill>
                <a:prstClr val="black"/>
              </a:solidFill>
              <a:latin typeface="Times New Rioman"/>
            </a:endParaRPr>
          </a:p>
        </p:txBody>
      </p:sp>
    </p:spTree>
    <p:extLst>
      <p:ext uri="{BB962C8B-B14F-4D97-AF65-F5344CB8AC3E}">
        <p14:creationId xmlns:p14="http://schemas.microsoft.com/office/powerpoint/2010/main" val="1871240364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xmlns="" id="{078604CF-E514-43A5-8DBF-2BBEF6C38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3" y="405983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</a:rPr>
              <a:t> 2: So </a:t>
            </a:r>
            <a:r>
              <a:rPr lang="en-US" altLang="en-US" sz="36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3600" b="1" dirty="0">
                <a:latin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xmlns="" id="{1E073D10-1613-4313-B8B7-E1DE0D1A9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51513"/>
              </p:ext>
            </p:extLst>
          </p:nvPr>
        </p:nvGraphicFramePr>
        <p:xfrm>
          <a:off x="7716186" y="157648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xmlns="" id="{EF25F606-1513-426E-AAC6-A2C6FA7CE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186" y="157648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xmlns="" id="{2A4089DA-145C-4500-8C7A-FE536891F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88853"/>
              </p:ext>
            </p:extLst>
          </p:nvPr>
        </p:nvGraphicFramePr>
        <p:xfrm>
          <a:off x="1743075" y="2206625"/>
          <a:ext cx="47783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xmlns="" id="{8149B319-3B91-4A0F-9653-6EA5841E4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206625"/>
                        <a:ext cx="477838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xmlns="" id="{FF992A31-D937-42AF-A4CA-3EA81F029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7016" y="2419495"/>
            <a:ext cx="5196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859DB185-5208-44B9-B246-E65A4ED01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3909" y="2500817"/>
            <a:ext cx="3247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xmlns="" id="{B558BABB-91A3-4070-97D5-17E2DB49F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51035"/>
              </p:ext>
            </p:extLst>
          </p:nvPr>
        </p:nvGraphicFramePr>
        <p:xfrm>
          <a:off x="4868056" y="2207300"/>
          <a:ext cx="422981" cy="119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7184" name="Object 16">
                        <a:extLst>
                          <a:ext uri="{FF2B5EF4-FFF2-40B4-BE49-F238E27FC236}">
                            <a16:creationId xmlns:a16="http://schemas.microsoft.com/office/drawing/2014/main" xmlns="" id="{DCE1F5A7-7667-4332-A5DE-BFB92B131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056" y="2207300"/>
                        <a:ext cx="422981" cy="119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>
            <a:extLst>
              <a:ext uri="{FF2B5EF4-FFF2-40B4-BE49-F238E27FC236}">
                <a16:creationId xmlns:a16="http://schemas.microsoft.com/office/drawing/2014/main" xmlns="" id="{CCA06695-7672-4977-AC9A-C74CE5352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0268" y="2451069"/>
            <a:ext cx="3247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xmlns="" id="{DDCB961C-8F62-4F02-832B-F6A097908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23019"/>
              </p:ext>
            </p:extLst>
          </p:nvPr>
        </p:nvGraphicFramePr>
        <p:xfrm>
          <a:off x="8068456" y="2172376"/>
          <a:ext cx="476348" cy="123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7190" name="Object 22">
                        <a:extLst>
                          <a:ext uri="{FF2B5EF4-FFF2-40B4-BE49-F238E27FC236}">
                            <a16:creationId xmlns:a16="http://schemas.microsoft.com/office/drawing/2014/main" xmlns="" id="{9A9A964B-DBBF-4E30-AD90-EC7A235CB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456" y="2172376"/>
                        <a:ext cx="476348" cy="123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">
            <a:extLst>
              <a:ext uri="{FF2B5EF4-FFF2-40B4-BE49-F238E27FC236}">
                <a16:creationId xmlns:a16="http://schemas.microsoft.com/office/drawing/2014/main" xmlns="" id="{90EE6AB5-33D3-4334-BE46-ABAC4203C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2228" y="2404337"/>
            <a:ext cx="300565" cy="64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xmlns="" id="{1941E6A5-FE8E-4654-980F-DDBFC2D57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16320"/>
              </p:ext>
            </p:extLst>
          </p:nvPr>
        </p:nvGraphicFramePr>
        <p:xfrm>
          <a:off x="1667656" y="3959900"/>
          <a:ext cx="685862" cy="132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7193" name="Object 25">
                        <a:extLst>
                          <a:ext uri="{FF2B5EF4-FFF2-40B4-BE49-F238E27FC236}">
                            <a16:creationId xmlns:a16="http://schemas.microsoft.com/office/drawing/2014/main" xmlns="" id="{B1FC9F3E-A423-4854-ACDC-112E02BE2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656" y="3959900"/>
                        <a:ext cx="685862" cy="132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">
            <a:extLst>
              <a:ext uri="{FF2B5EF4-FFF2-40B4-BE49-F238E27FC236}">
                <a16:creationId xmlns:a16="http://schemas.microsoft.com/office/drawing/2014/main" xmlns="" id="{1A76E867-C4C0-43AB-8B5C-F9AEB0CC8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557" y="4272485"/>
            <a:ext cx="3247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xmlns="" id="{424EAAE6-54DF-47BF-9339-4092B82EB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45057"/>
              </p:ext>
            </p:extLst>
          </p:nvPr>
        </p:nvGraphicFramePr>
        <p:xfrm>
          <a:off x="4791855" y="3883701"/>
          <a:ext cx="666097" cy="128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7196" name="Object 28">
                        <a:extLst>
                          <a:ext uri="{FF2B5EF4-FFF2-40B4-BE49-F238E27FC236}">
                            <a16:creationId xmlns:a16="http://schemas.microsoft.com/office/drawing/2014/main" xmlns="" id="{98EBDA33-CAE2-4E50-BE2F-E53E9E812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855" y="3883701"/>
                        <a:ext cx="666097" cy="1288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>
            <a:extLst>
              <a:ext uri="{FF2B5EF4-FFF2-40B4-BE49-F238E27FC236}">
                <a16:creationId xmlns:a16="http://schemas.microsoft.com/office/drawing/2014/main" xmlns="" id="{1AB640EE-6987-4E14-862B-ED6527F1F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244" y="4204889"/>
            <a:ext cx="3426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1" name="Object 31">
            <a:extLst>
              <a:ext uri="{FF2B5EF4-FFF2-40B4-BE49-F238E27FC236}">
                <a16:creationId xmlns:a16="http://schemas.microsoft.com/office/drawing/2014/main" xmlns="" id="{DD14A87B-CDAF-44E7-B367-6E3D78C09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20580"/>
              </p:ext>
            </p:extLst>
          </p:nvPr>
        </p:nvGraphicFramePr>
        <p:xfrm>
          <a:off x="7916056" y="3877350"/>
          <a:ext cx="616682" cy="119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5" imgW="203040" imgH="393480" progId="Equation.DSMT4">
                  <p:embed/>
                </p:oleObj>
              </mc:Choice>
              <mc:Fallback>
                <p:oleObj name="Equation" r:id="rId15" imgW="203040" imgH="393480" progId="Equation.DSMT4">
                  <p:embed/>
                  <p:pic>
                    <p:nvPicPr>
                      <p:cNvPr id="7199" name="Object 31">
                        <a:extLst>
                          <a:ext uri="{FF2B5EF4-FFF2-40B4-BE49-F238E27FC236}">
                            <a16:creationId xmlns:a16="http://schemas.microsoft.com/office/drawing/2014/main" xmlns="" id="{B3913806-0DAB-490D-AE7B-38840F4EA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056" y="3877350"/>
                        <a:ext cx="616682" cy="119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3">
            <a:extLst>
              <a:ext uri="{FF2B5EF4-FFF2-40B4-BE49-F238E27FC236}">
                <a16:creationId xmlns:a16="http://schemas.microsoft.com/office/drawing/2014/main" xmlns="" id="{1908A7BF-77A0-4BDE-BC4C-5811B39A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3863" y="4143532"/>
            <a:ext cx="3247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xmlns="" id="{8702CC04-B013-4C20-B404-7CC08FFC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9803" y="2404337"/>
            <a:ext cx="5196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xmlns="" id="{A20EB885-181A-4A54-A03F-CE735028E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224" y="4216678"/>
            <a:ext cx="5196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26" name="Text Box 7">
            <a:extLst>
              <a:ext uri="{FF2B5EF4-FFF2-40B4-BE49-F238E27FC236}">
                <a16:creationId xmlns:a16="http://schemas.microsoft.com/office/drawing/2014/main" xmlns="" id="{C2534EB8-832F-4756-A4E7-341CEF56C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4242" y="2330916"/>
            <a:ext cx="5196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xmlns="" id="{E97071F3-13DA-462E-B2B9-F5C43D786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7637" y="4081976"/>
            <a:ext cx="5196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xmlns="" id="{4567ABC4-DC5F-4BA9-959B-802FB4658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485" y="4124354"/>
            <a:ext cx="5196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9794A56B-53D3-47BB-A0F0-E97B84298383}"/>
                  </a:ext>
                </a:extLst>
              </p:cNvPr>
              <p:cNvSpPr txBox="1"/>
              <p:nvPr/>
            </p:nvSpPr>
            <p:spPr>
              <a:xfrm>
                <a:off x="4652735" y="1105011"/>
                <a:ext cx="805217" cy="1015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794A56B-53D3-47BB-A0F0-E97B84298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735" y="1105011"/>
                <a:ext cx="805217" cy="10157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18">
            <a:extLst>
              <a:ext uri="{FF2B5EF4-FFF2-40B4-BE49-F238E27FC236}">
                <a16:creationId xmlns:a16="http://schemas.microsoft.com/office/drawing/2014/main" xmlns="" id="{E7B241C2-4A40-42A0-9900-0201E2CC3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1788" y="1172500"/>
            <a:ext cx="3247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xmlns="" id="{010A26BA-E0D6-4CD0-BBFD-788308F3B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130" y="1167779"/>
            <a:ext cx="5196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192727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4" grpId="0"/>
      <p:bldP spid="17" grpId="0"/>
      <p:bldP spid="20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BA8EF9E-0B0C-46D8-86F8-F2EE6E3EF003}"/>
              </a:ext>
            </a:extLst>
          </p:cNvPr>
          <p:cNvSpPr/>
          <p:nvPr/>
        </p:nvSpPr>
        <p:spPr>
          <a:xfrm>
            <a:off x="187377" y="0"/>
            <a:ext cx="11817246" cy="6622220"/>
          </a:xfrm>
          <a:prstGeom prst="horizontalScroll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4AEC8C5-3C93-4C61-9F9A-6C307876DC91}"/>
              </a:ext>
            </a:extLst>
          </p:cNvPr>
          <p:cNvSpPr txBox="1"/>
          <p:nvPr/>
        </p:nvSpPr>
        <p:spPr>
          <a:xfrm>
            <a:off x="1216702" y="962802"/>
            <a:ext cx="10787921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+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é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é</a:t>
            </a:r>
            <a:r>
              <a:rPr lang="en-US" altLang="en-US" sz="4400" dirty="0">
                <a:latin typeface="Times New Roman" panose="02020603050405020304" pitchFamily="18" charset="0"/>
              </a:rPr>
              <a:t> h</a:t>
            </a:r>
            <a:r>
              <a:rPr lang="vi-VN" altLang="en-US" sz="4400" dirty="0">
                <a:latin typeface="Times New Roman" panose="02020603050405020304" pitchFamily="18" charset="0"/>
              </a:rPr>
              <a:t>ơ</a:t>
            </a:r>
            <a:r>
              <a:rPr lang="en-US" altLang="en-US" sz="4400" dirty="0">
                <a:latin typeface="Times New Roman" panose="02020603050405020304" pitchFamily="18" charset="0"/>
              </a:rPr>
              <a:t>n 1</a:t>
            </a:r>
          </a:p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+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4400" dirty="0">
                <a:latin typeface="Times New Roman" panose="02020603050405020304" pitchFamily="18" charset="0"/>
              </a:rPr>
              <a:t> h</a:t>
            </a:r>
            <a:r>
              <a:rPr lang="vi-VN" altLang="en-US" sz="4400" dirty="0">
                <a:latin typeface="Times New Roman" panose="02020603050405020304" pitchFamily="18" charset="0"/>
              </a:rPr>
              <a:t>ơ</a:t>
            </a:r>
            <a:r>
              <a:rPr lang="en-US" altLang="en-US" sz="4400" dirty="0">
                <a:latin typeface="Times New Roman" panose="02020603050405020304" pitchFamily="18" charset="0"/>
              </a:rPr>
              <a:t>n 1</a:t>
            </a:r>
          </a:p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+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4400" dirty="0">
                <a:latin typeface="Times New Roman" panose="02020603050405020304" pitchFamily="18" charset="0"/>
              </a:rPr>
              <a:t> 1</a:t>
            </a: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2659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xmlns="" id="{48EB7661-7E9A-4C07-A0EE-96141264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52" y="153187"/>
            <a:ext cx="12012118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Viết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C170D722-6E19-44BE-A821-55BD6466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123" y="1560677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076E7C9D-CAA7-489C-9631-BC754583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14000"/>
              </p:ext>
            </p:extLst>
          </p:nvPr>
        </p:nvGraphicFramePr>
        <p:xfrm>
          <a:off x="1823759" y="1140985"/>
          <a:ext cx="1839522" cy="13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xmlns="" id="{DCC4A906-00FE-4BE0-B830-CD072CA82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759" y="1140985"/>
                        <a:ext cx="1839522" cy="13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xmlns="" id="{D479BED8-5062-4BB6-A8CD-6277F903B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4006" y="1560677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xmlns="" id="{1368DD35-14E3-4E03-98A7-5C0F6CBD5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46048"/>
              </p:ext>
            </p:extLst>
          </p:nvPr>
        </p:nvGraphicFramePr>
        <p:xfrm>
          <a:off x="7199899" y="1134256"/>
          <a:ext cx="1615190" cy="13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xmlns="" id="{1E5E2859-53FE-404C-93FF-BD6968D41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899" y="1134256"/>
                        <a:ext cx="1615190" cy="13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xmlns="" id="{9F9C0315-591A-406E-A7FD-800F25E08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122" y="4206693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xmlns="" id="{A1DD776A-133B-4CC4-A11F-A8C3C7BF1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19822"/>
              </p:ext>
            </p:extLst>
          </p:nvPr>
        </p:nvGraphicFramePr>
        <p:xfrm>
          <a:off x="1823759" y="3837930"/>
          <a:ext cx="1633137" cy="133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xmlns="" id="{C638E9E3-6243-434E-8230-AF75F60BF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759" y="3837930"/>
                        <a:ext cx="1633137" cy="133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>
            <a:extLst>
              <a:ext uri="{FF2B5EF4-FFF2-40B4-BE49-F238E27FC236}">
                <a16:creationId xmlns:a16="http://schemas.microsoft.com/office/drawing/2014/main" xmlns="" id="{725F626A-3B72-4D87-A4BC-6C54BA309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4006" y="4206693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d)</a:t>
            </a:r>
          </a:p>
        </p:txBody>
      </p:sp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xmlns="" id="{066FE587-0567-4E66-8F66-465AA6385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80704"/>
              </p:ext>
            </p:extLst>
          </p:nvPr>
        </p:nvGraphicFramePr>
        <p:xfrm>
          <a:off x="7199899" y="3768387"/>
          <a:ext cx="1830549" cy="139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xmlns="" id="{CD2DE689-4EE3-4340-985A-EC6362861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899" y="3768387"/>
                        <a:ext cx="1830549" cy="139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3508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C170D722-6E19-44BE-A821-55BD6466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525" y="440673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076E7C9D-CAA7-489C-9631-BC754583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76480"/>
              </p:ext>
            </p:extLst>
          </p:nvPr>
        </p:nvGraphicFramePr>
        <p:xfrm>
          <a:off x="921895" y="80385"/>
          <a:ext cx="1839522" cy="139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xmlns="" id="{076E7C9D-CAA7-489C-9631-BC754583A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95" y="80385"/>
                        <a:ext cx="1839522" cy="139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xmlns="" id="{DD26AEBC-236D-47C6-8488-F3DAEF522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69446"/>
              </p:ext>
            </p:extLst>
          </p:nvPr>
        </p:nvGraphicFramePr>
        <p:xfrm>
          <a:off x="5802172" y="148502"/>
          <a:ext cx="1731843" cy="1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xmlns="" id="{DD26AEBC-236D-47C6-8488-F3DAEF522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72" y="148502"/>
                        <a:ext cx="1731843" cy="1354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xmlns="" id="{D479BED8-5062-4BB6-A8CD-6277F903B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80" y="2082730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xmlns="" id="{1368DD35-14E3-4E03-98A7-5C0F6CBD5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76375"/>
              </p:ext>
            </p:extLst>
          </p:nvPr>
        </p:nvGraphicFramePr>
        <p:xfrm>
          <a:off x="921895" y="1695189"/>
          <a:ext cx="1894130" cy="13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xmlns="" id="{1368DD35-14E3-4E03-98A7-5C0F6CBD5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95" y="1695189"/>
                        <a:ext cx="1894130" cy="13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xmlns="" id="{3F5B4210-5983-4401-8429-87BF178DE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57881"/>
              </p:ext>
            </p:extLst>
          </p:nvPr>
        </p:nvGraphicFramePr>
        <p:xfrm>
          <a:off x="5802172" y="1710178"/>
          <a:ext cx="1830549" cy="13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xmlns="" id="{3F5B4210-5983-4401-8429-87BF178DE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72" y="1710178"/>
                        <a:ext cx="1830549" cy="13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xmlns="" id="{9F9C0315-591A-406E-A7FD-800F25E08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545" y="3807995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xmlns="" id="{A1DD776A-133B-4CC4-A11F-A8C3C7BF1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67071"/>
              </p:ext>
            </p:extLst>
          </p:nvPr>
        </p:nvGraphicFramePr>
        <p:xfrm>
          <a:off x="879589" y="3378829"/>
          <a:ext cx="1936436" cy="133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xmlns="" id="{A1DD776A-133B-4CC4-A11F-A8C3C7BF1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89" y="3378829"/>
                        <a:ext cx="1936436" cy="133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xmlns="" id="{9F245598-65E8-46BA-B100-C4457F7AD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98230"/>
              </p:ext>
            </p:extLst>
          </p:nvPr>
        </p:nvGraphicFramePr>
        <p:xfrm>
          <a:off x="5781759" y="3309287"/>
          <a:ext cx="1850961" cy="13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xmlns="" id="{9F245598-65E8-46BA-B100-C4457F7AD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759" y="3309287"/>
                        <a:ext cx="1850961" cy="13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>
            <a:extLst>
              <a:ext uri="{FF2B5EF4-FFF2-40B4-BE49-F238E27FC236}">
                <a16:creationId xmlns:a16="http://schemas.microsoft.com/office/drawing/2014/main" xmlns="" id="{725F626A-3B72-4D87-A4BC-6C54BA309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33" y="5387943"/>
            <a:ext cx="753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d)</a:t>
            </a:r>
          </a:p>
        </p:txBody>
      </p:sp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xmlns="" id="{066FE587-0567-4E66-8F66-465AA6385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22785"/>
              </p:ext>
            </p:extLst>
          </p:nvPr>
        </p:nvGraphicFramePr>
        <p:xfrm>
          <a:off x="5808808" y="5062474"/>
          <a:ext cx="1982741" cy="139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15" imgW="672840" imgH="393480" progId="Equation.DSMT4">
                  <p:embed/>
                </p:oleObj>
              </mc:Choice>
              <mc:Fallback>
                <p:oleObj name="Equation" r:id="rId15" imgW="672840" imgH="393480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xmlns="" id="{066FE587-0567-4E66-8F66-465AA6385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808" y="5062474"/>
                        <a:ext cx="1982741" cy="139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xmlns="" id="{D909BEBB-AC70-4F01-9273-E754FD8E3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36379"/>
              </p:ext>
            </p:extLst>
          </p:nvPr>
        </p:nvGraphicFramePr>
        <p:xfrm>
          <a:off x="900742" y="4986396"/>
          <a:ext cx="1936436" cy="13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17" imgW="672840" imgH="393480" progId="Equation.DSMT4">
                  <p:embed/>
                </p:oleObj>
              </mc:Choice>
              <mc:Fallback>
                <p:oleObj name="Equation" r:id="rId17" imgW="672840" imgH="393480" progId="Equation.DSMT4">
                  <p:embed/>
                  <p:pic>
                    <p:nvPicPr>
                      <p:cNvPr id="16" name="Object 17">
                        <a:extLst>
                          <a:ext uri="{FF2B5EF4-FFF2-40B4-BE49-F238E27FC236}">
                            <a16:creationId xmlns:a16="http://schemas.microsoft.com/office/drawing/2014/main" xmlns="" id="{D909BEBB-AC70-4F01-9273-E754FD8E3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2" y="4986396"/>
                        <a:ext cx="1936436" cy="13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Right 1">
            <a:extLst>
              <a:ext uri="{FF2B5EF4-FFF2-40B4-BE49-F238E27FC236}">
                <a16:creationId xmlns:a16="http://schemas.microsoft.com/office/drawing/2014/main" xmlns="" id="{2DD7F47B-CF67-433A-994E-57D1BD41D2DC}"/>
              </a:ext>
            </a:extLst>
          </p:cNvPr>
          <p:cNvSpPr/>
          <p:nvPr/>
        </p:nvSpPr>
        <p:spPr>
          <a:xfrm>
            <a:off x="3308787" y="702283"/>
            <a:ext cx="1982741" cy="152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xmlns="" id="{C4C1FCD9-E8E2-430F-9B5C-8D03E2CFE47F}"/>
              </a:ext>
            </a:extLst>
          </p:cNvPr>
          <p:cNvSpPr/>
          <p:nvPr/>
        </p:nvSpPr>
        <p:spPr>
          <a:xfrm>
            <a:off x="3290840" y="2370161"/>
            <a:ext cx="1982741" cy="152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xmlns="" id="{40B60AC6-735B-4C0C-A352-9FD2740180E2}"/>
              </a:ext>
            </a:extLst>
          </p:cNvPr>
          <p:cNvSpPr/>
          <p:nvPr/>
        </p:nvSpPr>
        <p:spPr>
          <a:xfrm>
            <a:off x="3308787" y="3915856"/>
            <a:ext cx="1982741" cy="152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xmlns="" id="{670B649E-0F45-4C8D-AAFD-5B0461BC880D}"/>
              </a:ext>
            </a:extLst>
          </p:cNvPr>
          <p:cNvSpPr/>
          <p:nvPr/>
        </p:nvSpPr>
        <p:spPr>
          <a:xfrm>
            <a:off x="3308787" y="5686312"/>
            <a:ext cx="1982741" cy="1521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3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4" grpId="0"/>
      <p:bldP spid="2" grpId="0" animBg="1"/>
      <p:bldP spid="17" grpId="0" animBg="1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0" name="图片 31749" descr="1-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36" y="1894596"/>
            <a:ext cx="11359532" cy="48703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9" name="图片 31748" descr="1-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78" y="-9191"/>
            <a:ext cx="3180255" cy="687753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1" name="图片 31750" descr="1-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39894" y="823788"/>
            <a:ext cx="1412042" cy="65719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2" name="图片 31751" descr="1-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7511" y="250469"/>
            <a:ext cx="3127404" cy="145570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9" name="图片 31758" descr="封面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46" y="4783022"/>
            <a:ext cx="3126256" cy="20749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60" name="图片 31759" descr="封面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54064" y="0"/>
            <a:ext cx="2315107" cy="2605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FB6A519-7366-4A6D-A84B-BFD62C5F2EF6}"/>
              </a:ext>
            </a:extLst>
          </p:cNvPr>
          <p:cNvSpPr/>
          <p:nvPr/>
        </p:nvSpPr>
        <p:spPr>
          <a:xfrm>
            <a:off x="2059869" y="2871991"/>
            <a:ext cx="844333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7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7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7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7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7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72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 69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zh-CN" altLang="en-US">
              <a:solidFill>
                <a:prstClr val="white"/>
              </a:solidFill>
              <a:latin typeface="inpin heiti" panose="00000500000000000000" pitchFamily="2" charset="-122"/>
              <a:ea typeface="inpin heiti" panose="00000500000000000000" pitchFamily="2" charset="-122"/>
              <a:sym typeface="inpin heiti" panose="00000500000000000000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t="26091"/>
          <a:stretch/>
        </p:blipFill>
        <p:spPr>
          <a:xfrm>
            <a:off x="0" y="1"/>
            <a:ext cx="12192000" cy="1456660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226C22F6-9E0E-465C-8CD9-53C7568905B8}"/>
              </a:ext>
            </a:extLst>
          </p:cNvPr>
          <p:cNvSpPr txBox="1"/>
          <p:nvPr/>
        </p:nvSpPr>
        <p:spPr>
          <a:xfrm>
            <a:off x="2125553" y="128166"/>
            <a:ext cx="8577470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914400">
              <a:defRPr/>
            </a:pPr>
            <a:r>
              <a:rPr lang="en-US" sz="7200" dirty="0">
                <a:ln>
                  <a:solidFill>
                    <a:srgbClr val="2AAA71"/>
                  </a:solidFill>
                </a:ln>
                <a:solidFill>
                  <a:srgbClr val="F9DB7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UTM Cookies" panose="02040603050506020204" pitchFamily="18" charset="0"/>
              </a:rPr>
              <a:t>YÊU CẦU CẦN ĐẠT</a:t>
            </a:r>
          </a:p>
        </p:txBody>
      </p:sp>
      <p:sp>
        <p:nvSpPr>
          <p:cNvPr id="3" name="Rectangle 2"/>
          <p:cNvSpPr/>
          <p:nvPr/>
        </p:nvSpPr>
        <p:spPr>
          <a:xfrm>
            <a:off x="1023580" y="2532142"/>
            <a:ext cx="1078141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defTabSz="914400">
              <a:buFontTx/>
              <a:buChar char="-"/>
              <a:defRPr/>
            </a:pP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ng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</a:p>
          <a:p>
            <a:pPr marL="457200" indent="-457200" algn="just" defTabSz="914400">
              <a:buFontTx/>
              <a:buChar char="-"/>
              <a:defRPr/>
            </a:pP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400">
              <a:defRPr/>
            </a:pPr>
            <a:r>
              <a:rPr lang="nl-NL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nl-NL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NL </a:t>
            </a:r>
            <a:r>
              <a:rPr lang="nl-NL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 học, làm việc nhóm, NL tính toán, NL giải quyết vấn đề và sáng </a:t>
            </a:r>
            <a:r>
              <a:rPr lang="nl-NL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endParaRPr lang="en-US" sz="3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596823"/>
      </p:ext>
    </p:extLst>
  </p:cSld>
  <p:clrMapOvr>
    <a:masterClrMapping/>
  </p:clrMapOvr>
  <p:transition spd="slow" advClick="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1021"/>
            <a:ext cx="12192000" cy="6929021"/>
          </a:xfrm>
          <a:prstGeom prst="rect">
            <a:avLst/>
          </a:prstGeom>
        </p:spPr>
      </p:pic>
      <p:sp>
        <p:nvSpPr>
          <p:cNvPr id="4106" name="Rectangle 10" descr="30%"/>
          <p:cNvSpPr>
            <a:spLocks noChangeArrowheads="1"/>
          </p:cNvSpPr>
          <p:nvPr/>
        </p:nvSpPr>
        <p:spPr bwMode="auto">
          <a:xfrm>
            <a:off x="2514601" y="5227638"/>
            <a:ext cx="30527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4108" name="thinking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6263" y="5334000"/>
            <a:ext cx="260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Oval 23"/>
          <p:cNvSpPr>
            <a:spLocks noChangeArrowheads="1"/>
          </p:cNvSpPr>
          <p:nvPr/>
        </p:nvSpPr>
        <p:spPr bwMode="auto">
          <a:xfrm>
            <a:off x="5008564" y="4076700"/>
            <a:ext cx="130175" cy="1524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Garamond" panose="02020404030301010803" pitchFamily="18" charset="0"/>
            </a:endParaRPr>
          </a:p>
        </p:txBody>
      </p:sp>
      <p:sp>
        <p:nvSpPr>
          <p:cNvPr id="27653" name="Oval 26"/>
          <p:cNvSpPr>
            <a:spLocks noChangeArrowheads="1"/>
          </p:cNvSpPr>
          <p:nvPr/>
        </p:nvSpPr>
        <p:spPr bwMode="auto">
          <a:xfrm>
            <a:off x="5595939" y="4038600"/>
            <a:ext cx="130175" cy="1524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4" name="Line 30"/>
          <p:cNvSpPr>
            <a:spLocks noChangeShapeType="1"/>
          </p:cNvSpPr>
          <p:nvPr/>
        </p:nvSpPr>
        <p:spPr bwMode="auto">
          <a:xfrm>
            <a:off x="3048000" y="762000"/>
            <a:ext cx="6172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WordArt 31"/>
          <p:cNvSpPr>
            <a:spLocks noChangeArrowheads="1" noChangeShapeType="1" noTextEdit="1"/>
          </p:cNvSpPr>
          <p:nvPr/>
        </p:nvSpPr>
        <p:spPr bwMode="auto">
          <a:xfrm>
            <a:off x="3733800" y="2933700"/>
            <a:ext cx="47244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làm </a:t>
            </a:r>
          </a:p>
          <a:p>
            <a:pPr algn="ctr"/>
            <a:r>
              <a:rPr lang="en-US" sz="3200" b="1" kern="1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 phú</a:t>
            </a:r>
          </a:p>
        </p:txBody>
      </p:sp>
      <p:pic>
        <p:nvPicPr>
          <p:cNvPr id="27656" name="Picture 13" descr="biglogo">
            <a:hlinkClick r:id="" action="ppaction://noaction">
              <a:snd r:embed="rId7" name="millionaire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17526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5" name="WordArt 31"/>
          <p:cNvSpPr>
            <a:spLocks noChangeArrowheads="1" noChangeShapeType="1" noTextEdit="1"/>
          </p:cNvSpPr>
          <p:nvPr/>
        </p:nvSpPr>
        <p:spPr bwMode="auto">
          <a:xfrm>
            <a:off x="4495800" y="1775619"/>
            <a:ext cx="32004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vi-VN" sz="3600" b="1" u="sng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rò chơi</a:t>
            </a:r>
            <a:r>
              <a:rPr lang="en-US" sz="3600" b="1" u="sng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15852910"/>
      </p:ext>
    </p:extLst>
  </p:cSld>
  <p:clrMapOvr>
    <a:masterClrMapping/>
  </p:clrMapOvr>
  <p:transition spd="slow">
    <p:wipe dir="d"/>
    <p:sndAc>
      <p:stSnd>
        <p:snd r:embed="rId4" name="millionaire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4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08"/>
                </p:tgtEl>
              </p:cMediaNode>
            </p:audio>
          </p:childTnLst>
        </p:cTn>
      </p:par>
    </p:tnLst>
    <p:bldLst>
      <p:bldP spid="4106" grpId="0" autoUpdateAnimBg="0"/>
      <p:bldP spid="410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10082F"/>
              </a:clrFrom>
              <a:clrTo>
                <a:srgbClr val="10082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98" y="1953382"/>
            <a:ext cx="10773301" cy="1600201"/>
          </a:xfrm>
          <a:prstGeom prst="rect">
            <a:avLst/>
          </a:prstGeom>
          <a:solidFill>
            <a:srgbClr val="FF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37" y="3932808"/>
            <a:ext cx="2774750" cy="103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573" y="5161759"/>
            <a:ext cx="2798114" cy="96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558" y="3954230"/>
            <a:ext cx="2555086" cy="103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315" y="5069191"/>
            <a:ext cx="2516633" cy="102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07" name="Rectangle 11" descr="30%"/>
              <p:cNvSpPr>
                <a:spLocks noChangeArrowheads="1"/>
              </p:cNvSpPr>
              <p:nvPr/>
            </p:nvSpPr>
            <p:spPr bwMode="auto">
              <a:xfrm>
                <a:off x="7585444" y="5069191"/>
                <a:ext cx="1634756" cy="940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7" name="Rectangle 11" descr="30%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5444" y="5069191"/>
                <a:ext cx="1634756" cy="940992"/>
              </a:xfrm>
              <a:prstGeom prst="rect">
                <a:avLst/>
              </a:prstGeom>
              <a:blipFill>
                <a:blip r:embed="rId10"/>
                <a:stretch>
                  <a:fillRect l="-13011" b="-149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8" name="thinking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3900" y="53340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AutoShape 22"/>
          <p:cNvSpPr>
            <a:spLocks noChangeArrowheads="1"/>
          </p:cNvSpPr>
          <p:nvPr/>
        </p:nvSpPr>
        <p:spPr bwMode="auto">
          <a:xfrm rot="5400000">
            <a:off x="5266532" y="4242594"/>
            <a:ext cx="304800" cy="277813"/>
          </a:xfrm>
          <a:prstGeom prst="flowChartDisplay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8682" name="Oval 23"/>
          <p:cNvSpPr>
            <a:spLocks noChangeArrowheads="1"/>
          </p:cNvSpPr>
          <p:nvPr/>
        </p:nvSpPr>
        <p:spPr bwMode="auto">
          <a:xfrm>
            <a:off x="5356225" y="4076700"/>
            <a:ext cx="139700" cy="1524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28683" name="Line 30"/>
          <p:cNvSpPr>
            <a:spLocks noChangeShapeType="1"/>
          </p:cNvSpPr>
          <p:nvPr/>
        </p:nvSpPr>
        <p:spPr bwMode="auto">
          <a:xfrm>
            <a:off x="3048000" y="762000"/>
            <a:ext cx="6172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WordArt 31"/>
          <p:cNvSpPr>
            <a:spLocks noChangeArrowheads="1" noChangeShapeType="1" noTextEdit="1"/>
          </p:cNvSpPr>
          <p:nvPr/>
        </p:nvSpPr>
        <p:spPr bwMode="auto">
          <a:xfrm>
            <a:off x="2937769" y="295661"/>
            <a:ext cx="5596631" cy="993389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endParaRPr lang="en-US" sz="3600" b="1" kern="10" dirty="0">
              <a:ln w="9525">
                <a:solidFill>
                  <a:srgbClr val="FFFFFF"/>
                </a:solidFill>
                <a:round/>
              </a:ln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85" name="Picture 13" descr="biglogo">
            <a:hlinkClick r:id="" action="ppaction://noaction">
              <a:snd r:embed="rId12" name="millionaire3.wav"/>
            </a:hlinkClick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295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ChangeArrowheads="1"/>
              </p:cNvSpPr>
              <p:nvPr/>
            </p:nvSpPr>
            <p:spPr bwMode="auto">
              <a:xfrm>
                <a:off x="2241056" y="1945411"/>
                <a:ext cx="7976586" cy="137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800" b="1" dirty="0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altLang="en-US" sz="4800" b="1" dirty="0" err="1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4800" b="1" dirty="0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4800" b="1" dirty="0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800" b="1" dirty="0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4800" b="1" dirty="0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FF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b="1" i="1" smtClean="0">
                            <a:solidFill>
                              <a:srgbClr val="FFC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8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en-US" sz="48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44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44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:  </a:t>
                </a:r>
                <a:endParaRPr lang="en-US" altLang="en-US" sz="4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9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1056" y="1945411"/>
                <a:ext cx="7976586" cy="1371600"/>
              </a:xfrm>
              <a:prstGeom prst="rect">
                <a:avLst/>
              </a:prstGeom>
              <a:blipFill>
                <a:blip r:embed="rId14"/>
                <a:stretch>
                  <a:fillRect l="-10092" r="-9633" b="-3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Rectangle 8" descr="30%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012666" y="3969500"/>
                <a:ext cx="1249055" cy="884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4" name="Rectangle 8" descr="30%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2666" y="3969500"/>
                <a:ext cx="1249055" cy="884239"/>
              </a:xfrm>
              <a:prstGeom prst="rect">
                <a:avLst/>
              </a:prstGeom>
              <a:blipFill>
                <a:blip r:embed="rId15"/>
                <a:stretch>
                  <a:fillRect l="-17073" t="-2069" b="-19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6" name="Rectangle 10" descr="30%"/>
              <p:cNvSpPr>
                <a:spLocks noChangeArrowheads="1"/>
              </p:cNvSpPr>
              <p:nvPr/>
            </p:nvSpPr>
            <p:spPr bwMode="auto">
              <a:xfrm>
                <a:off x="2971800" y="5196920"/>
                <a:ext cx="2303338" cy="878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6" name="Rectangle 10" descr="30%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800" y="5196920"/>
                <a:ext cx="2303338" cy="878584"/>
              </a:xfrm>
              <a:prstGeom prst="rect">
                <a:avLst/>
              </a:prstGeom>
              <a:blipFill>
                <a:blip r:embed="rId16"/>
                <a:stretch>
                  <a:fillRect l="-9549" t="-2778" b="-19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5" name="Rectangle 9" descr="30%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7585444" y="3969500"/>
                <a:ext cx="1492867" cy="912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5" name="Rectangle 9" descr="30%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5444" y="3969500"/>
                <a:ext cx="1492867" cy="912817"/>
              </a:xfrm>
              <a:prstGeom prst="rect">
                <a:avLst/>
              </a:prstGeom>
              <a:blipFill>
                <a:blip r:embed="rId17"/>
                <a:stretch>
                  <a:fillRect l="-14286" b="-17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11" name="AutoShape 15"/>
              <p:cNvSpPr>
                <a:spLocks noChangeArrowheads="1"/>
              </p:cNvSpPr>
              <p:nvPr/>
            </p:nvSpPr>
            <p:spPr bwMode="auto">
              <a:xfrm>
                <a:off x="2628267" y="5181599"/>
                <a:ext cx="2565200" cy="928205"/>
              </a:xfrm>
              <a:prstGeom prst="hexagon">
                <a:avLst>
                  <a:gd name="adj" fmla="val 41434"/>
                  <a:gd name="vf" fmla="val 115470"/>
                </a:avLst>
              </a:prstGeom>
              <a:solidFill>
                <a:srgbClr val="00FF00"/>
              </a:solidFill>
              <a:ln w="38100" cmpd="dbl">
                <a:solidFill>
                  <a:srgbClr val="00FF00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den>
                    </m:f>
                  </m:oMath>
                </a14:m>
                <a:r>
                  <a:rPr lang="en-US" altLang="en-US" sz="4000" b="1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11" name="AutoShap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267" y="5181599"/>
                <a:ext cx="2565200" cy="928205"/>
              </a:xfrm>
              <a:prstGeom prst="hexagon">
                <a:avLst>
                  <a:gd name="adj" fmla="val 41434"/>
                  <a:gd name="vf" fmla="val 115470"/>
                </a:avLst>
              </a:prstGeom>
              <a:blipFill>
                <a:blip r:embed="rId18"/>
                <a:stretch>
                  <a:fillRect b="-13291"/>
                </a:stretch>
              </a:blipFill>
              <a:ln w="38100" cmpd="dbl">
                <a:solidFill>
                  <a:srgbClr val="00FF00"/>
                </a:solidFill>
                <a:miter lim="8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534400" y="44209"/>
            <a:ext cx="1981200" cy="1557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992865"/>
      </p:ext>
    </p:extLst>
  </p:cSld>
  <p:clrMapOvr>
    <a:masterClrMapping/>
  </p:clrMapOvr>
  <p:transition spd="slow">
    <p:wipe dir="d"/>
    <p:sndAc>
      <p:stSnd>
        <p:snd r:embed="rId6" name="millionaire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12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illionaire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08"/>
                </p:tgtEl>
              </p:cMediaNode>
            </p:audio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107" grpId="0" autoUpdateAnimBg="0"/>
      <p:bldP spid="4099" grpId="0" autoUpdateAnimBg="0"/>
      <p:bldP spid="4104" grpId="0" autoUpdateAnimBg="0"/>
      <p:bldP spid="4106" grpId="0" autoUpdateAnimBg="0"/>
      <p:bldP spid="4105" grpId="0" autoUpdateAnimBg="0"/>
      <p:bldP spid="41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10082F"/>
              </a:clrFrom>
              <a:clrTo>
                <a:srgbClr val="10082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49" y="1916583"/>
            <a:ext cx="10773301" cy="1600201"/>
          </a:xfrm>
          <a:prstGeom prst="rect">
            <a:avLst/>
          </a:prstGeom>
          <a:solidFill>
            <a:srgbClr val="FF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37" y="3932808"/>
            <a:ext cx="2774750" cy="103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573" y="5161759"/>
            <a:ext cx="2798114" cy="96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558" y="3954230"/>
            <a:ext cx="2887044" cy="103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315" y="5069191"/>
            <a:ext cx="2902287" cy="102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07" name="Rectangle 11" descr="30%"/>
              <p:cNvSpPr>
                <a:spLocks noChangeArrowheads="1"/>
              </p:cNvSpPr>
              <p:nvPr/>
            </p:nvSpPr>
            <p:spPr bwMode="auto">
              <a:xfrm>
                <a:off x="7585444" y="5069191"/>
                <a:ext cx="1634756" cy="940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7" name="Rectangle 11" descr="30%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5444" y="5069191"/>
                <a:ext cx="1634756" cy="940992"/>
              </a:xfrm>
              <a:prstGeom prst="rect">
                <a:avLst/>
              </a:prstGeom>
              <a:blipFill>
                <a:blip r:embed="rId10"/>
                <a:stretch>
                  <a:fillRect l="-13011" b="-149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8" name="thinking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3900" y="53340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AutoShape 22"/>
          <p:cNvSpPr>
            <a:spLocks noChangeArrowheads="1"/>
          </p:cNvSpPr>
          <p:nvPr/>
        </p:nvSpPr>
        <p:spPr bwMode="auto">
          <a:xfrm rot="5400000">
            <a:off x="5266532" y="4242594"/>
            <a:ext cx="304800" cy="277813"/>
          </a:xfrm>
          <a:prstGeom prst="flowChartDisplay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8682" name="Oval 23"/>
          <p:cNvSpPr>
            <a:spLocks noChangeArrowheads="1"/>
          </p:cNvSpPr>
          <p:nvPr/>
        </p:nvSpPr>
        <p:spPr bwMode="auto">
          <a:xfrm>
            <a:off x="5356225" y="4076700"/>
            <a:ext cx="139700" cy="1524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28683" name="Line 30"/>
          <p:cNvSpPr>
            <a:spLocks noChangeShapeType="1"/>
          </p:cNvSpPr>
          <p:nvPr/>
        </p:nvSpPr>
        <p:spPr bwMode="auto">
          <a:xfrm>
            <a:off x="3048000" y="762000"/>
            <a:ext cx="6172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WordArt 31"/>
          <p:cNvSpPr>
            <a:spLocks noChangeArrowheads="1" noChangeShapeType="1" noTextEdit="1"/>
          </p:cNvSpPr>
          <p:nvPr/>
        </p:nvSpPr>
        <p:spPr bwMode="auto">
          <a:xfrm>
            <a:off x="2937769" y="295661"/>
            <a:ext cx="5596631" cy="993389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endParaRPr lang="en-US" sz="3600" b="1" kern="10" dirty="0">
              <a:ln w="9525">
                <a:solidFill>
                  <a:srgbClr val="FFFFFF"/>
                </a:solidFill>
                <a:round/>
              </a:ln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85" name="Picture 13" descr="biglogo">
            <a:hlinkClick r:id="" action="ppaction://noaction">
              <a:snd r:embed="rId12" name="millionaire3.wav"/>
            </a:hlinkClick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295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896864" y="1952069"/>
            <a:ext cx="910257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4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4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4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é hơn 1 là phân số nào ? </a:t>
            </a:r>
            <a:r>
              <a:rPr lang="en-US" altLang="en-US" sz="4000" b="1" dirty="0">
                <a:solidFill>
                  <a:srgbClr val="FFC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en-US" altLang="en-US" sz="40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Rectangle 8" descr="30%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012666" y="3969500"/>
                <a:ext cx="1249055" cy="884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𝟗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4" name="Rectangle 8" descr="30%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2666" y="3969500"/>
                <a:ext cx="1249055" cy="884239"/>
              </a:xfrm>
              <a:prstGeom prst="rect">
                <a:avLst/>
              </a:prstGeom>
              <a:blipFill>
                <a:blip r:embed="rId14"/>
                <a:stretch>
                  <a:fillRect l="-17073" t="-2069" b="-19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6" name="Rectangle 10" descr="30%"/>
              <p:cNvSpPr>
                <a:spLocks noChangeArrowheads="1"/>
              </p:cNvSpPr>
              <p:nvPr/>
            </p:nvSpPr>
            <p:spPr bwMode="auto">
              <a:xfrm>
                <a:off x="2971800" y="5196920"/>
                <a:ext cx="2303338" cy="878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6" name="Rectangle 10" descr="30%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800" y="5196920"/>
                <a:ext cx="2303338" cy="878584"/>
              </a:xfrm>
              <a:prstGeom prst="rect">
                <a:avLst/>
              </a:prstGeom>
              <a:blipFill>
                <a:blip r:embed="rId15"/>
                <a:stretch>
                  <a:fillRect l="-9549" t="-2778" b="-19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5" name="Rectangle 9" descr="30%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7585444" y="3969500"/>
                <a:ext cx="1492867" cy="912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𝟗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5" name="Rectangle 9" descr="30%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5444" y="3969500"/>
                <a:ext cx="1492867" cy="912817"/>
              </a:xfrm>
              <a:prstGeom prst="rect">
                <a:avLst/>
              </a:prstGeom>
              <a:blipFill>
                <a:blip r:embed="rId16"/>
                <a:stretch>
                  <a:fillRect l="-14286" t="-667" b="-1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11" name="AutoShape 15"/>
              <p:cNvSpPr>
                <a:spLocks noChangeArrowheads="1"/>
              </p:cNvSpPr>
              <p:nvPr/>
            </p:nvSpPr>
            <p:spPr bwMode="auto">
              <a:xfrm>
                <a:off x="2643256" y="3983042"/>
                <a:ext cx="2514671" cy="928205"/>
              </a:xfrm>
              <a:prstGeom prst="hexagon">
                <a:avLst>
                  <a:gd name="adj" fmla="val 41434"/>
                  <a:gd name="vf" fmla="val 115470"/>
                </a:avLst>
              </a:prstGeom>
              <a:solidFill>
                <a:srgbClr val="00FF00"/>
              </a:solidFill>
              <a:ln w="38100" cmpd="dbl">
                <a:solidFill>
                  <a:srgbClr val="00FF00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𝟗</m:t>
                        </m:r>
                      </m:den>
                    </m:f>
                  </m:oMath>
                </a14:m>
                <a:r>
                  <a:rPr lang="en-US" altLang="en-US" sz="4000" b="1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11" name="AutoShap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3256" y="3983042"/>
                <a:ext cx="2514671" cy="928205"/>
              </a:xfrm>
              <a:prstGeom prst="hexagon">
                <a:avLst>
                  <a:gd name="adj" fmla="val 41434"/>
                  <a:gd name="vf" fmla="val 115470"/>
                </a:avLst>
              </a:prstGeom>
              <a:blipFill>
                <a:blip r:embed="rId17"/>
                <a:stretch>
                  <a:fillRect b="-13208"/>
                </a:stretch>
              </a:blipFill>
              <a:ln w="38100" cmpd="dbl">
                <a:solidFill>
                  <a:srgbClr val="00FF00"/>
                </a:solidFill>
                <a:miter lim="8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534400" y="44209"/>
            <a:ext cx="1981200" cy="1557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620331"/>
      </p:ext>
    </p:extLst>
  </p:cSld>
  <p:clrMapOvr>
    <a:masterClrMapping/>
  </p:clrMapOvr>
  <p:transition spd="slow">
    <p:wipe dir="d"/>
    <p:sndAc>
      <p:stSnd>
        <p:snd r:embed="rId6" name="millionaire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12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illionaire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08"/>
                </p:tgtEl>
              </p:cMediaNode>
            </p:audio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107" grpId="0" autoUpdateAnimBg="0"/>
      <p:bldP spid="4099" grpId="0" autoUpdateAnimBg="0"/>
      <p:bldP spid="4104" grpId="0" autoUpdateAnimBg="0"/>
      <p:bldP spid="4106" grpId="0" autoUpdateAnimBg="0"/>
      <p:bldP spid="4105" grpId="0" autoUpdateAnimBg="0"/>
      <p:bldP spid="41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10082F"/>
              </a:clrFrom>
              <a:clrTo>
                <a:srgbClr val="10082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98" y="1953382"/>
            <a:ext cx="10773301" cy="1600201"/>
          </a:xfrm>
          <a:prstGeom prst="rect">
            <a:avLst/>
          </a:prstGeom>
          <a:solidFill>
            <a:srgbClr val="FF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37" y="3932808"/>
            <a:ext cx="2774750" cy="103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573" y="5161759"/>
            <a:ext cx="2798114" cy="96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558" y="3954230"/>
            <a:ext cx="2887044" cy="103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315" y="5069191"/>
            <a:ext cx="2902287" cy="102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07" name="Rectangle 11" descr="30%"/>
              <p:cNvSpPr>
                <a:spLocks noChangeArrowheads="1"/>
              </p:cNvSpPr>
              <p:nvPr/>
            </p:nvSpPr>
            <p:spPr bwMode="auto">
              <a:xfrm>
                <a:off x="7585444" y="5069191"/>
                <a:ext cx="1634756" cy="940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7" name="Rectangle 11" descr="30%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5444" y="5069191"/>
                <a:ext cx="1634756" cy="940992"/>
              </a:xfrm>
              <a:prstGeom prst="rect">
                <a:avLst/>
              </a:prstGeom>
              <a:blipFill>
                <a:blip r:embed="rId10"/>
                <a:stretch>
                  <a:fillRect l="-13011" b="-149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8" name="thinking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3900" y="53340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AutoShape 22"/>
          <p:cNvSpPr>
            <a:spLocks noChangeArrowheads="1"/>
          </p:cNvSpPr>
          <p:nvPr/>
        </p:nvSpPr>
        <p:spPr bwMode="auto">
          <a:xfrm rot="5400000">
            <a:off x="5266532" y="4242594"/>
            <a:ext cx="304800" cy="277813"/>
          </a:xfrm>
          <a:prstGeom prst="flowChartDisplay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8682" name="Oval 23"/>
          <p:cNvSpPr>
            <a:spLocks noChangeArrowheads="1"/>
          </p:cNvSpPr>
          <p:nvPr/>
        </p:nvSpPr>
        <p:spPr bwMode="auto">
          <a:xfrm>
            <a:off x="5356225" y="4076700"/>
            <a:ext cx="139700" cy="1524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28683" name="Line 30"/>
          <p:cNvSpPr>
            <a:spLocks noChangeShapeType="1"/>
          </p:cNvSpPr>
          <p:nvPr/>
        </p:nvSpPr>
        <p:spPr bwMode="auto">
          <a:xfrm>
            <a:off x="3048000" y="762000"/>
            <a:ext cx="6172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WordArt 31"/>
          <p:cNvSpPr>
            <a:spLocks noChangeArrowheads="1" noChangeShapeType="1" noTextEdit="1"/>
          </p:cNvSpPr>
          <p:nvPr/>
        </p:nvSpPr>
        <p:spPr bwMode="auto">
          <a:xfrm>
            <a:off x="2937769" y="295661"/>
            <a:ext cx="5596631" cy="993389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3600" b="1" kern="10" dirty="0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FF"/>
                  </a:solidFill>
                  <a:rou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endParaRPr lang="en-US" sz="3600" b="1" kern="10" dirty="0">
              <a:ln w="9525">
                <a:solidFill>
                  <a:srgbClr val="FFFFFF"/>
                </a:solidFill>
                <a:round/>
              </a:ln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85" name="Picture 13" descr="biglogo">
            <a:hlinkClick r:id="" action="ppaction://noaction">
              <a:snd r:embed="rId12" name="millionaire3.wav"/>
            </a:hlinkClick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295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539014" y="1952069"/>
            <a:ext cx="797658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4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en-US" sz="4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en-US" sz="4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4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Rectangle 8" descr="30%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3012666" y="3969500"/>
                <a:ext cx="1249055" cy="884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4" name="Rectangle 8" descr="30%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2666" y="3969500"/>
                <a:ext cx="1249055" cy="884239"/>
              </a:xfrm>
              <a:prstGeom prst="rect">
                <a:avLst/>
              </a:prstGeom>
              <a:blipFill>
                <a:blip r:embed="rId14"/>
                <a:stretch>
                  <a:fillRect l="-17073" t="-2069" b="-19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6" name="Rectangle 10" descr="30%"/>
              <p:cNvSpPr>
                <a:spLocks noChangeArrowheads="1"/>
              </p:cNvSpPr>
              <p:nvPr/>
            </p:nvSpPr>
            <p:spPr bwMode="auto">
              <a:xfrm>
                <a:off x="2971800" y="5196920"/>
                <a:ext cx="2303338" cy="878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6" name="Rectangle 10" descr="30%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800" y="5196920"/>
                <a:ext cx="2303338" cy="878584"/>
              </a:xfrm>
              <a:prstGeom prst="rect">
                <a:avLst/>
              </a:prstGeom>
              <a:blipFill>
                <a:blip r:embed="rId15"/>
                <a:stretch>
                  <a:fillRect l="-9549" t="-2778" b="-19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5" name="Rectangle 9" descr="30%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7585444" y="3969500"/>
                <a:ext cx="1492867" cy="912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𝟑</m:t>
                        </m:r>
                      </m:den>
                    </m:f>
                  </m:oMath>
                </a14:m>
                <a:endPara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05" name="Rectangle 9" descr="30%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5444" y="3969500"/>
                <a:ext cx="1492867" cy="912817"/>
              </a:xfrm>
              <a:prstGeom prst="rect">
                <a:avLst/>
              </a:prstGeom>
              <a:blipFill>
                <a:blip r:embed="rId16"/>
                <a:stretch>
                  <a:fillRect l="-14286" t="-667" b="-1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11" name="AutoShape 15"/>
              <p:cNvSpPr>
                <a:spLocks noChangeArrowheads="1"/>
              </p:cNvSpPr>
              <p:nvPr/>
            </p:nvSpPr>
            <p:spPr bwMode="auto">
              <a:xfrm>
                <a:off x="6996315" y="5115475"/>
                <a:ext cx="2700613" cy="928205"/>
              </a:xfrm>
              <a:prstGeom prst="hexagon">
                <a:avLst>
                  <a:gd name="adj" fmla="val 41434"/>
                  <a:gd name="vf" fmla="val 115470"/>
                </a:avLst>
              </a:prstGeom>
              <a:solidFill>
                <a:srgbClr val="00FF00"/>
              </a:solidFill>
              <a:ln w="38100" cmpd="dbl">
                <a:solidFill>
                  <a:srgbClr val="00FF00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40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altLang="en-US" sz="4000" b="1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11" name="AutoShap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6315" y="5115475"/>
                <a:ext cx="2700613" cy="928205"/>
              </a:xfrm>
              <a:prstGeom prst="hexagon">
                <a:avLst>
                  <a:gd name="adj" fmla="val 41434"/>
                  <a:gd name="vf" fmla="val 115470"/>
                </a:avLst>
              </a:prstGeom>
              <a:blipFill>
                <a:blip r:embed="rId17"/>
                <a:stretch>
                  <a:fillRect b="-13924"/>
                </a:stretch>
              </a:blipFill>
              <a:ln w="38100" cmpd="dbl">
                <a:solidFill>
                  <a:srgbClr val="00FF00"/>
                </a:solidFill>
                <a:miter lim="8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534400" y="44209"/>
            <a:ext cx="1981200" cy="1557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942228"/>
      </p:ext>
    </p:extLst>
  </p:cSld>
  <p:clrMapOvr>
    <a:masterClrMapping/>
  </p:clrMapOvr>
  <p:transition spd="slow">
    <p:wipe dir="d"/>
    <p:sndAc>
      <p:stSnd>
        <p:snd r:embed="rId6" name="millionaire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12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5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illionaire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08"/>
                </p:tgtEl>
              </p:cMediaNode>
            </p:audio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107" grpId="0" autoUpdateAnimBg="0"/>
      <p:bldP spid="4099" grpId="0" autoUpdateAnimBg="0"/>
      <p:bldP spid="4104" grpId="0" autoUpdateAnimBg="0"/>
      <p:bldP spid="4106" grpId="0" autoUpdateAnimBg="0"/>
      <p:bldP spid="4105" grpId="0" autoUpdateAnimBg="0"/>
      <p:bldP spid="41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2211608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AD54A7B8-49ED-4AEA-AF36-FB42B6301823}"/>
              </a:ext>
            </a:extLst>
          </p:cNvPr>
          <p:cNvSpPr/>
          <p:nvPr/>
        </p:nvSpPr>
        <p:spPr>
          <a:xfrm>
            <a:off x="323054" y="157875"/>
            <a:ext cx="730520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So </a:t>
            </a:r>
            <a:r>
              <a:rPr lang="en-US" sz="48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xmlns="" id="{A4CD4A3C-9316-46EE-8171-9D59D7638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016" y="1894080"/>
            <a:ext cx="60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xmlns="" id="{F972A4D2-0DDA-4C49-866D-BAED1A9EC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13796"/>
              </p:ext>
            </p:extLst>
          </p:nvPr>
        </p:nvGraphicFramePr>
        <p:xfrm>
          <a:off x="3819847" y="1442710"/>
          <a:ext cx="496888" cy="139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xmlns="" id="{AE2270FE-77F9-4D29-A218-E0B609338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847" y="1442710"/>
                        <a:ext cx="496888" cy="139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987A31D7-E838-4CFE-B070-DD2E0CEB7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73832"/>
              </p:ext>
            </p:extLst>
          </p:nvPr>
        </p:nvGraphicFramePr>
        <p:xfrm>
          <a:off x="2241079" y="1437314"/>
          <a:ext cx="496888" cy="140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xmlns="" id="{FB133AFE-D8F1-4D8E-AABC-870E2D2D4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079" y="1437314"/>
                        <a:ext cx="496888" cy="1402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xmlns="" id="{9D720B2E-C067-41B3-8924-8AB8AA49F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216" y="197788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xmlns="" id="{33AE5DE4-6C30-421C-9855-651CF8EB9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8640" y="1961112"/>
            <a:ext cx="8843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xmlns="" id="{B3FD6952-499D-4930-9B1E-9E540DE49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51763"/>
              </p:ext>
            </p:extLst>
          </p:nvPr>
        </p:nvGraphicFramePr>
        <p:xfrm>
          <a:off x="7520793" y="1437314"/>
          <a:ext cx="512763" cy="140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4109" name="Object 13">
                        <a:extLst>
                          <a:ext uri="{FF2B5EF4-FFF2-40B4-BE49-F238E27FC236}">
                            <a16:creationId xmlns:a16="http://schemas.microsoft.com/office/drawing/2014/main" xmlns="" id="{E6D54BF4-8B96-4283-80A4-AD5E7346A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793" y="1437314"/>
                        <a:ext cx="512763" cy="140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>
            <a:extLst>
              <a:ext uri="{FF2B5EF4-FFF2-40B4-BE49-F238E27FC236}">
                <a16:creationId xmlns:a16="http://schemas.microsoft.com/office/drawing/2014/main" xmlns="" id="{E2078F00-6027-4182-A17B-3CC42C678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6086" y="1957689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xmlns="" id="{85EFA6EE-FA87-412F-93C0-6C2592DF3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71738"/>
              </p:ext>
            </p:extLst>
          </p:nvPr>
        </p:nvGraphicFramePr>
        <p:xfrm>
          <a:off x="9231784" y="1446215"/>
          <a:ext cx="496888" cy="139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4111" name="Object 15">
                        <a:extLst>
                          <a:ext uri="{FF2B5EF4-FFF2-40B4-BE49-F238E27FC236}">
                            <a16:creationId xmlns:a16="http://schemas.microsoft.com/office/drawing/2014/main" xmlns="" id="{9F6537D1-51FA-4A3E-951D-CEFFC772A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784" y="1446215"/>
                        <a:ext cx="496888" cy="139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>
            <a:extLst>
              <a:ext uri="{FF2B5EF4-FFF2-40B4-BE49-F238E27FC236}">
                <a16:creationId xmlns:a16="http://schemas.microsoft.com/office/drawing/2014/main" xmlns="" id="{C64533D6-0870-4538-B577-E554769D6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4298" y="3729662"/>
            <a:ext cx="7840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xmlns="" id="{FA463069-798F-4C07-9195-10B870C06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72493"/>
              </p:ext>
            </p:extLst>
          </p:nvPr>
        </p:nvGraphicFramePr>
        <p:xfrm>
          <a:off x="2250522" y="3335215"/>
          <a:ext cx="606424" cy="139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4113" name="Object 17">
                        <a:extLst>
                          <a:ext uri="{FF2B5EF4-FFF2-40B4-BE49-F238E27FC236}">
                            <a16:creationId xmlns:a16="http://schemas.microsoft.com/office/drawing/2014/main" xmlns="" id="{282C5CF8-B365-451A-A42B-3D8181DDA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522" y="3335215"/>
                        <a:ext cx="606424" cy="1392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>
            <a:extLst>
              <a:ext uri="{FF2B5EF4-FFF2-40B4-BE49-F238E27FC236}">
                <a16:creationId xmlns:a16="http://schemas.microsoft.com/office/drawing/2014/main" xmlns="" id="{36767AC1-8324-4DB1-B3A1-670DC753B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324" y="372272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xmlns="" id="{34E61766-C787-4D5C-B0F5-4CBD74546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67187"/>
              </p:ext>
            </p:extLst>
          </p:nvPr>
        </p:nvGraphicFramePr>
        <p:xfrm>
          <a:off x="3743727" y="3373493"/>
          <a:ext cx="576995" cy="131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4115" name="Object 19">
                        <a:extLst>
                          <a:ext uri="{FF2B5EF4-FFF2-40B4-BE49-F238E27FC236}">
                            <a16:creationId xmlns:a16="http://schemas.microsoft.com/office/drawing/2014/main" xmlns="" id="{CB3DFDDA-4DFA-480B-90CF-22022E697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727" y="3373493"/>
                        <a:ext cx="576995" cy="131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>
            <a:extLst>
              <a:ext uri="{FF2B5EF4-FFF2-40B4-BE49-F238E27FC236}">
                <a16:creationId xmlns:a16="http://schemas.microsoft.com/office/drawing/2014/main" xmlns="" id="{D46101C3-FA43-48C5-ADBE-B94ABC09C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7080" y="3669064"/>
            <a:ext cx="11479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d)</a:t>
            </a:r>
          </a:p>
        </p:txBody>
      </p:sp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xmlns="" id="{206A4C1C-78EF-41E7-8E37-C65C8CCB1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129498"/>
              </p:ext>
            </p:extLst>
          </p:nvPr>
        </p:nvGraphicFramePr>
        <p:xfrm>
          <a:off x="7571290" y="3283552"/>
          <a:ext cx="527050" cy="131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4117" name="Object 21">
                        <a:extLst>
                          <a:ext uri="{FF2B5EF4-FFF2-40B4-BE49-F238E27FC236}">
                            <a16:creationId xmlns:a16="http://schemas.microsoft.com/office/drawing/2014/main" xmlns="" id="{93C03824-E9D4-428E-A00B-50639C734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290" y="3283552"/>
                        <a:ext cx="527050" cy="131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2">
            <a:extLst>
              <a:ext uri="{FF2B5EF4-FFF2-40B4-BE49-F238E27FC236}">
                <a16:creationId xmlns:a16="http://schemas.microsoft.com/office/drawing/2014/main" xmlns="" id="{A9AB0691-FAB9-4AD0-9C24-B4407D833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2346" y="3669064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xmlns="" id="{9ECB70CA-74A0-4870-8684-2F755BAB1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75723"/>
              </p:ext>
            </p:extLst>
          </p:nvPr>
        </p:nvGraphicFramePr>
        <p:xfrm>
          <a:off x="9231784" y="3335215"/>
          <a:ext cx="565150" cy="12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4119" name="Object 23">
                        <a:extLst>
                          <a:ext uri="{FF2B5EF4-FFF2-40B4-BE49-F238E27FC236}">
                            <a16:creationId xmlns:a16="http://schemas.microsoft.com/office/drawing/2014/main" xmlns="" id="{27049CFB-46D7-4BE5-A096-94C311C98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784" y="3335215"/>
                        <a:ext cx="565150" cy="125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4891A38-6767-4F66-9044-BC1658F5456F}"/>
              </a:ext>
            </a:extLst>
          </p:cNvPr>
          <p:cNvSpPr txBox="1"/>
          <p:nvPr/>
        </p:nvSpPr>
        <p:spPr>
          <a:xfrm>
            <a:off x="3011108" y="1765684"/>
            <a:ext cx="479012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7161CAC2-C8BD-4ACB-BD0B-99328AC77D3A}"/>
              </a:ext>
            </a:extLst>
          </p:cNvPr>
          <p:cNvSpPr txBox="1"/>
          <p:nvPr/>
        </p:nvSpPr>
        <p:spPr>
          <a:xfrm>
            <a:off x="8445828" y="1765684"/>
            <a:ext cx="479012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250B723-1F07-44A5-AB3D-5F8AC86F46AE}"/>
              </a:ext>
            </a:extLst>
          </p:cNvPr>
          <p:cNvSpPr txBox="1"/>
          <p:nvPr/>
        </p:nvSpPr>
        <p:spPr>
          <a:xfrm>
            <a:off x="3075518" y="3637328"/>
            <a:ext cx="479012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A0FAC21-95E0-4CC7-A7C7-2BF0A521B3EA}"/>
              </a:ext>
            </a:extLst>
          </p:cNvPr>
          <p:cNvSpPr txBox="1"/>
          <p:nvPr/>
        </p:nvSpPr>
        <p:spPr>
          <a:xfrm>
            <a:off x="8479774" y="3558393"/>
            <a:ext cx="479012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423754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Folded Corner 4">
            <a:extLst>
              <a:ext uri="{FF2B5EF4-FFF2-40B4-BE49-F238E27FC236}">
                <a16:creationId xmlns:a16="http://schemas.microsoft.com/office/drawing/2014/main" xmlns="" id="{8C4AE613-8964-483B-96FF-9C96F8A3D1ED}"/>
              </a:ext>
            </a:extLst>
          </p:cNvPr>
          <p:cNvSpPr/>
          <p:nvPr/>
        </p:nvSpPr>
        <p:spPr>
          <a:xfrm>
            <a:off x="554636" y="329784"/>
            <a:ext cx="11637364" cy="6011055"/>
          </a:xfrm>
          <a:prstGeom prst="foldedCorner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4AEC8C5-3C93-4C61-9F9A-6C307876DC91}"/>
              </a:ext>
            </a:extLst>
          </p:cNvPr>
          <p:cNvSpPr txBox="1"/>
          <p:nvPr/>
        </p:nvSpPr>
        <p:spPr>
          <a:xfrm>
            <a:off x="604604" y="505122"/>
            <a:ext cx="1158739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Muốn</a:t>
            </a:r>
            <a:r>
              <a:rPr lang="en-US" altLang="en-US" sz="4400" dirty="0">
                <a:latin typeface="Times New Roman" panose="02020603050405020304" pitchFamily="18" charset="0"/>
              </a:rPr>
              <a:t> so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ánh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a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ù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, ta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ỉ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ần</a:t>
            </a:r>
            <a:r>
              <a:rPr lang="en-US" altLang="en-US" sz="4400" dirty="0">
                <a:latin typeface="Times New Roman" panose="02020603050405020304" pitchFamily="18" charset="0"/>
              </a:rPr>
              <a:t> so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ánh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a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+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é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é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44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+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44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+</a:t>
            </a:r>
            <a:r>
              <a:rPr lang="en-US" altLang="en-US" sz="4400" dirty="0" err="1">
                <a:latin typeface="Times New Roman" panose="02020603050405020304" pitchFamily="18" charset="0"/>
              </a:rPr>
              <a:t>Nế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ì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a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latin typeface="Times New Roman" panose="02020603050405020304" pitchFamily="18" charset="0"/>
              </a:rPr>
              <a:t> 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4400" dirty="0">
                <a:latin typeface="Times New Roman" panose="02020603050405020304" pitchFamily="18" charset="0"/>
              </a:rPr>
              <a:t>.</a:t>
            </a: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098699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DEB094D4-7FD8-4F86-93D5-B0F1341EF58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243</TotalTime>
  <Words>440</Words>
  <Application>Microsoft Office PowerPoint</Application>
  <PresentationFormat>Custom</PresentationFormat>
  <Paragraphs>81</Paragraphs>
  <Slides>14</Slides>
  <Notes>3</Notes>
  <HiddenSlides>0</HiddenSlides>
  <MMClips>7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rople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oc Huyen Tran Thi</dc:creator>
  <cp:lastModifiedBy>admin</cp:lastModifiedBy>
  <cp:revision>26</cp:revision>
  <dcterms:created xsi:type="dcterms:W3CDTF">2020-03-30T09:25:21Z</dcterms:created>
  <dcterms:modified xsi:type="dcterms:W3CDTF">2022-02-23T14:31:06Z</dcterms:modified>
</cp:coreProperties>
</file>